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7280C7" w14:textId="1BDA22E6" w:rsidR="0056593D" w:rsidRDefault="00767DD7" w:rsidP="00767DD7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05F27FE" wp14:editId="6C300620">
            <wp:extent cx="4553929" cy="2162897"/>
            <wp:effectExtent l="0" t="0" r="0" b="8890"/>
            <wp:docPr id="107420603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340" cy="2167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1EB3C" w14:textId="4D355FC8" w:rsidR="0056593D" w:rsidRDefault="00820E10" w:rsidP="0056593D">
      <w:pPr>
        <w:rPr>
          <w:rFonts w:hint="eastAsia"/>
        </w:rPr>
      </w:pPr>
      <w:r>
        <w:rPr>
          <w:rFonts w:hint="eastAsia"/>
        </w:rPr>
        <w:t>1.</w:t>
      </w:r>
      <w:r w:rsidR="0056593D">
        <w:rPr>
          <w:rFonts w:hint="eastAsia"/>
        </w:rPr>
        <w:t>时域相乘等于频域卷积</w:t>
      </w:r>
      <w:r w:rsidR="0056593D">
        <w:rPr>
          <w:rFonts w:hint="eastAsia"/>
        </w:rPr>
        <w:t>。发生截断效应时，窗函数频域旁瓣的存在会产生能量损失，相比于矩形窗，hamming在频域上的旁瓣衰减较大</w:t>
      </w:r>
      <w:r w:rsidR="00767DD7">
        <w:rPr>
          <w:rFonts w:hint="eastAsia"/>
        </w:rPr>
        <w:t>，</w:t>
      </w:r>
      <w:r w:rsidR="0056593D">
        <w:rPr>
          <w:rFonts w:hint="eastAsia"/>
        </w:rPr>
        <w:t xml:space="preserve"> 因此不容易频</w:t>
      </w:r>
      <w:r w:rsidR="005A2BF8">
        <w:rPr>
          <w:rFonts w:hint="eastAsia"/>
        </w:rPr>
        <w:t>谱</w:t>
      </w:r>
      <w:r w:rsidR="0056593D">
        <w:rPr>
          <w:rFonts w:hint="eastAsia"/>
        </w:rPr>
        <w:t>泄露</w:t>
      </w:r>
      <w:r w:rsidR="00252B74">
        <w:rPr>
          <w:rFonts w:hint="eastAsia"/>
        </w:rPr>
        <w:t>。</w:t>
      </w:r>
    </w:p>
    <w:p w14:paraId="5E891B79" w14:textId="0D5EE112" w:rsidR="0056593D" w:rsidRDefault="0056593D" w:rsidP="0056593D">
      <w:pPr>
        <w:jc w:val="center"/>
        <w:rPr>
          <w:noProof/>
        </w:rPr>
      </w:pPr>
      <w:r>
        <w:rPr>
          <w:rFonts w:hint="eastAsia"/>
          <w:noProof/>
        </w:rPr>
        <w:t xml:space="preserve"> </w:t>
      </w:r>
      <w:r>
        <w:rPr>
          <w:noProof/>
        </w:rPr>
        <w:drawing>
          <wp:inline distT="0" distB="0" distL="0" distR="0" wp14:anchorId="212040BE" wp14:editId="2993277E">
            <wp:extent cx="3870840" cy="2965811"/>
            <wp:effectExtent l="0" t="0" r="0" b="6350"/>
            <wp:docPr id="7623968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39682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78137" cy="2971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0436D" w14:textId="6819F290" w:rsidR="00F50709" w:rsidRDefault="00820E10" w:rsidP="00F50709">
      <w:pPr>
        <w:jc w:val="left"/>
        <w:rPr>
          <w:noProof/>
        </w:rPr>
      </w:pPr>
      <w:r>
        <w:rPr>
          <w:rFonts w:hint="eastAsia"/>
          <w:noProof/>
        </w:rPr>
        <w:t>1.</w:t>
      </w:r>
      <w:r w:rsidR="00767DD7">
        <w:rPr>
          <w:rFonts w:hint="eastAsia"/>
          <w:noProof/>
        </w:rPr>
        <w:t>(</w:t>
      </w:r>
      <w:r>
        <w:rPr>
          <w:rFonts w:hint="eastAsia"/>
          <w:noProof/>
        </w:rPr>
        <w:t>1</w:t>
      </w:r>
      <w:r w:rsidR="00767DD7">
        <w:rPr>
          <w:rFonts w:hint="eastAsia"/>
          <w:noProof/>
        </w:rPr>
        <w:t>)</w:t>
      </w:r>
    </w:p>
    <w:p w14:paraId="4C238F51" w14:textId="4902666D" w:rsidR="00F50709" w:rsidRDefault="00F50709" w:rsidP="00F50709">
      <w:pPr>
        <w:jc w:val="center"/>
        <w:rPr>
          <w:noProof/>
        </w:rPr>
      </w:pPr>
      <w:r w:rsidRPr="00F50709">
        <w:rPr>
          <w:noProof/>
          <w:position w:val="-28"/>
        </w:rPr>
        <w:object w:dxaOrig="3140" w:dyaOrig="700" w14:anchorId="162554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57.1pt;height:35pt" o:ole="">
            <v:imagedata r:id="rId6" o:title=""/>
          </v:shape>
          <o:OLEObject Type="Embed" ProgID="Equation.DSMT4" ShapeID="_x0000_i1031" DrawAspect="Content" ObjectID="_1822490426" r:id="rId7"/>
        </w:object>
      </w:r>
    </w:p>
    <w:p w14:paraId="15119138" w14:textId="5146F6A7" w:rsidR="00F50709" w:rsidRDefault="00820E10" w:rsidP="00F50709">
      <w:pPr>
        <w:jc w:val="center"/>
        <w:rPr>
          <w:noProof/>
        </w:rPr>
      </w:pPr>
      <w:r w:rsidRPr="00820E10">
        <w:rPr>
          <w:noProof/>
          <w:position w:val="-28"/>
        </w:rPr>
        <w:object w:dxaOrig="3860" w:dyaOrig="700" w14:anchorId="2C653673">
          <v:shape id="_x0000_i1034" type="#_x0000_t75" style="width:192.95pt;height:35pt" o:ole="">
            <v:imagedata r:id="rId8" o:title=""/>
          </v:shape>
          <o:OLEObject Type="Embed" ProgID="Equation.DSMT4" ShapeID="_x0000_i1034" DrawAspect="Content" ObjectID="_1822490427" r:id="rId9"/>
        </w:object>
      </w:r>
      <w:r>
        <w:rPr>
          <w:noProof/>
        </w:rPr>
        <w:t xml:space="preserve"> </w:t>
      </w:r>
    </w:p>
    <w:p w14:paraId="6D373BDA" w14:textId="14B3C7EB" w:rsidR="00F50709" w:rsidRDefault="00820E10" w:rsidP="00F50709">
      <w:pPr>
        <w:jc w:val="left"/>
        <w:rPr>
          <w:noProof/>
        </w:rPr>
      </w:pPr>
      <w:r>
        <w:rPr>
          <w:rFonts w:hint="eastAsia"/>
          <w:noProof/>
        </w:rPr>
        <w:t>(2)</w:t>
      </w:r>
    </w:p>
    <w:p w14:paraId="1E0E726E" w14:textId="1F0582EA" w:rsidR="00517476" w:rsidRDefault="00517476" w:rsidP="00517476">
      <w:pPr>
        <w:jc w:val="center"/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1FCD18E9" wp14:editId="2C2878AB">
            <wp:extent cx="3321477" cy="4429303"/>
            <wp:effectExtent l="0" t="0" r="0" b="0"/>
            <wp:docPr id="15935948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543" cy="4440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EF79C" w14:textId="5E8FC273" w:rsidR="00767DD7" w:rsidRDefault="00F50709" w:rsidP="00F50709">
      <w:pPr>
        <w:jc w:val="center"/>
        <w:rPr>
          <w:rFonts w:hint="eastAsia"/>
          <w:noProof/>
        </w:rPr>
      </w:pPr>
      <w:r>
        <w:rPr>
          <w:rFonts w:hint="eastAsia"/>
          <w:noProof/>
        </w:rPr>
        <w:drawing>
          <wp:inline distT="0" distB="0" distL="0" distR="0" wp14:anchorId="485F6940" wp14:editId="5DFCBED3">
            <wp:extent cx="4422219" cy="1723987"/>
            <wp:effectExtent l="0" t="0" r="0" b="0"/>
            <wp:docPr id="154151001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9816" cy="1734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6040D" w14:textId="77777777" w:rsidR="00767DD7" w:rsidRDefault="00767DD7" w:rsidP="00767DD7">
      <w:pPr>
        <w:rPr>
          <w:rFonts w:hint="eastAsia"/>
        </w:rPr>
      </w:pPr>
    </w:p>
    <w:p w14:paraId="412B3C2A" w14:textId="6D3D2A61" w:rsidR="00A26F94" w:rsidRDefault="0011008A">
      <w:pPr>
        <w:rPr>
          <w:rFonts w:hint="eastAsia"/>
        </w:rPr>
      </w:pPr>
      <w:r>
        <w:rPr>
          <w:rFonts w:hint="eastAsia"/>
        </w:rPr>
        <w:t>一样的位置如下</w:t>
      </w:r>
      <w:r w:rsidR="00CC2377">
        <w:rPr>
          <w:rFonts w:hint="eastAsia"/>
        </w:rPr>
        <w:t>，</w:t>
      </w:r>
      <w:r w:rsidR="00A26F94">
        <w:rPr>
          <w:rFonts w:hint="eastAsia"/>
        </w:rPr>
        <w:t>圆周卷积结果N1-N2+1后的位置相同</w:t>
      </w:r>
    </w:p>
    <w:p w14:paraId="1D1D8C46" w14:textId="12089A40" w:rsidR="0011008A" w:rsidRDefault="00A26F94">
      <w:pPr>
        <w:rPr>
          <w:rFonts w:hint="eastAsia"/>
        </w:rPr>
      </w:pPr>
      <w:r>
        <w:rPr>
          <w:noProof/>
        </w:rPr>
        <w:drawing>
          <wp:inline distT="0" distB="0" distL="0" distR="0" wp14:anchorId="6F123348" wp14:editId="28464D8A">
            <wp:extent cx="2670916" cy="2059474"/>
            <wp:effectExtent l="0" t="0" r="0" b="0"/>
            <wp:docPr id="170659387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480" cy="2062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092226A" wp14:editId="313F3F2F">
            <wp:extent cx="2523548" cy="1969755"/>
            <wp:effectExtent l="0" t="0" r="0" b="0"/>
            <wp:docPr id="9777750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015" cy="1980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100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3D3C"/>
    <w:rsid w:val="00033357"/>
    <w:rsid w:val="0011008A"/>
    <w:rsid w:val="00252B74"/>
    <w:rsid w:val="00517476"/>
    <w:rsid w:val="0056593D"/>
    <w:rsid w:val="00586FA9"/>
    <w:rsid w:val="005A2BF8"/>
    <w:rsid w:val="006373E3"/>
    <w:rsid w:val="00637C2E"/>
    <w:rsid w:val="00660514"/>
    <w:rsid w:val="00767DD7"/>
    <w:rsid w:val="00783C72"/>
    <w:rsid w:val="00820E10"/>
    <w:rsid w:val="00A26F94"/>
    <w:rsid w:val="00AE0FA2"/>
    <w:rsid w:val="00C03D3C"/>
    <w:rsid w:val="00CC2377"/>
    <w:rsid w:val="00DB0844"/>
    <w:rsid w:val="00E32180"/>
    <w:rsid w:val="00F50709"/>
    <w:rsid w:val="00F668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7BB812E"/>
  <w15:chartTrackingRefBased/>
  <w15:docId w15:val="{C699B248-92EC-4912-871C-F98CEADB4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03D3C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03D3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03D3C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03D3C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03D3C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03D3C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03D3C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03D3C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03D3C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03D3C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C03D3C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C03D3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C03D3C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C03D3C"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C03D3C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C03D3C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C03D3C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C03D3C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C03D3C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C03D3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C03D3C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C03D3C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C03D3C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C03D3C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C03D3C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C03D3C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C03D3C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C03D3C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C03D3C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5.jpe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27</Words>
  <Characters>158</Characters>
  <Application>Microsoft Office Word</Application>
  <DocSecurity>0</DocSecurity>
  <Lines>1</Lines>
  <Paragraphs>1</Paragraphs>
  <ScaleCrop>false</ScaleCrop>
  <Company/>
  <LinksUpToDate>false</LinksUpToDate>
  <CharactersWithSpaces>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子晗 邢</dc:creator>
  <cp:keywords/>
  <dc:description/>
  <cp:lastModifiedBy>子晗 邢</cp:lastModifiedBy>
  <cp:revision>12</cp:revision>
  <dcterms:created xsi:type="dcterms:W3CDTF">2025-10-20T09:54:00Z</dcterms:created>
  <dcterms:modified xsi:type="dcterms:W3CDTF">2025-10-20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